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  <p:sldId id="260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E8034E78-7F5D-4C2E-B375-FC64B27BC917}" styleName="深色样式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样式 1 - 强调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深色样式 1 - 强调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50"/>
    <p:restoredTop sz="94595"/>
  </p:normalViewPr>
  <p:slideViewPr>
    <p:cSldViewPr snapToGrid="0" snapToObjects="1">
      <p:cViewPr>
        <p:scale>
          <a:sx n="95" d="100"/>
          <a:sy n="95" d="100"/>
        </p:scale>
        <p:origin x="136" y="-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A03FF20-F28F-7F4B-BA45-596D6D23D755}" type="doc">
      <dgm:prSet loTypeId="urn:microsoft.com/office/officeart/2005/8/layout/venn1" loCatId="" qsTypeId="urn:microsoft.com/office/officeart/2005/8/quickstyle/simple1" qsCatId="simple" csTypeId="urn:microsoft.com/office/officeart/2005/8/colors/accent0_3" csCatId="mainScheme" phldr="1"/>
      <dgm:spPr/>
    </dgm:pt>
    <dgm:pt modelId="{82BE9A87-7B28-514B-9E8D-AE316BA93BAA}">
      <dgm:prSet phldrT="[文本]"/>
      <dgm:spPr/>
      <dgm:t>
        <a:bodyPr/>
        <a:lstStyle/>
        <a:p>
          <a:endParaRPr lang="zh-CN" altLang="en-US" dirty="0"/>
        </a:p>
      </dgm:t>
    </dgm:pt>
    <dgm:pt modelId="{4E38161E-DEBC-7A42-87F7-49336BD0F62E}" type="parTrans" cxnId="{1F458140-7A90-1F4E-B1F1-9B9813BC7A59}">
      <dgm:prSet/>
      <dgm:spPr/>
      <dgm:t>
        <a:bodyPr/>
        <a:lstStyle/>
        <a:p>
          <a:endParaRPr lang="zh-CN" altLang="en-US"/>
        </a:p>
      </dgm:t>
    </dgm:pt>
    <dgm:pt modelId="{70AA9DB9-6362-2646-A41B-4A8E94BE43CF}" type="sibTrans" cxnId="{1F458140-7A90-1F4E-B1F1-9B9813BC7A59}">
      <dgm:prSet/>
      <dgm:spPr/>
      <dgm:t>
        <a:bodyPr/>
        <a:lstStyle/>
        <a:p>
          <a:endParaRPr lang="zh-CN" altLang="en-US"/>
        </a:p>
      </dgm:t>
    </dgm:pt>
    <dgm:pt modelId="{5CBF74F4-E1F3-E648-9A49-B982EBCEA4BC}">
      <dgm:prSet phldrT="[文本]"/>
      <dgm:spPr/>
      <dgm:t>
        <a:bodyPr/>
        <a:lstStyle/>
        <a:p>
          <a:endParaRPr lang="zh-CN" altLang="en-US" dirty="0"/>
        </a:p>
      </dgm:t>
    </dgm:pt>
    <dgm:pt modelId="{9B2A39E1-5D24-FC45-8537-524656FA40AC}" type="parTrans" cxnId="{3D28E3AB-35E5-C846-8593-51281BE059F7}">
      <dgm:prSet/>
      <dgm:spPr/>
      <dgm:t>
        <a:bodyPr/>
        <a:lstStyle/>
        <a:p>
          <a:endParaRPr lang="zh-CN" altLang="en-US"/>
        </a:p>
      </dgm:t>
    </dgm:pt>
    <dgm:pt modelId="{A7B385B0-D9DD-A840-9F4D-52C6984E4ADF}" type="sibTrans" cxnId="{3D28E3AB-35E5-C846-8593-51281BE059F7}">
      <dgm:prSet/>
      <dgm:spPr/>
      <dgm:t>
        <a:bodyPr/>
        <a:lstStyle/>
        <a:p>
          <a:endParaRPr lang="zh-CN" altLang="en-US"/>
        </a:p>
      </dgm:t>
    </dgm:pt>
    <dgm:pt modelId="{09689CB5-CA37-4F4D-91CD-3F8B38A2BE16}">
      <dgm:prSet phldrT="[文本]"/>
      <dgm:spPr/>
      <dgm:t>
        <a:bodyPr/>
        <a:lstStyle/>
        <a:p>
          <a:endParaRPr lang="zh-CN" altLang="en-US" dirty="0"/>
        </a:p>
      </dgm:t>
    </dgm:pt>
    <dgm:pt modelId="{1062E672-991F-8248-B3A7-C5FE0B322613}" type="parTrans" cxnId="{C64BC2D1-0F70-9E43-B6E8-51DA17C68265}">
      <dgm:prSet/>
      <dgm:spPr/>
      <dgm:t>
        <a:bodyPr/>
        <a:lstStyle/>
        <a:p>
          <a:endParaRPr lang="zh-CN" altLang="en-US"/>
        </a:p>
      </dgm:t>
    </dgm:pt>
    <dgm:pt modelId="{C65CEF51-92D5-7348-A88F-09326D4A7277}" type="sibTrans" cxnId="{C64BC2D1-0F70-9E43-B6E8-51DA17C68265}">
      <dgm:prSet/>
      <dgm:spPr/>
      <dgm:t>
        <a:bodyPr/>
        <a:lstStyle/>
        <a:p>
          <a:endParaRPr lang="zh-CN" altLang="en-US"/>
        </a:p>
      </dgm:t>
    </dgm:pt>
    <dgm:pt modelId="{E222EC35-4A7B-8D45-89A2-63946444F9F0}">
      <dgm:prSet phldrT="[文本]"/>
      <dgm:spPr/>
      <dgm:t>
        <a:bodyPr/>
        <a:lstStyle/>
        <a:p>
          <a:endParaRPr lang="zh-CN" altLang="en-US" dirty="0"/>
        </a:p>
      </dgm:t>
    </dgm:pt>
    <dgm:pt modelId="{753DD468-7E38-F640-B271-3861CF19DC92}" type="parTrans" cxnId="{11E8135C-DB0E-5340-A489-F181C0B83734}">
      <dgm:prSet/>
      <dgm:spPr/>
      <dgm:t>
        <a:bodyPr/>
        <a:lstStyle/>
        <a:p>
          <a:endParaRPr lang="zh-CN" altLang="en-US"/>
        </a:p>
      </dgm:t>
    </dgm:pt>
    <dgm:pt modelId="{39DE5833-6CB6-7344-B5DA-45C0168A7FF2}" type="sibTrans" cxnId="{11E8135C-DB0E-5340-A489-F181C0B83734}">
      <dgm:prSet/>
      <dgm:spPr/>
      <dgm:t>
        <a:bodyPr/>
        <a:lstStyle/>
        <a:p>
          <a:endParaRPr lang="zh-CN" altLang="en-US"/>
        </a:p>
      </dgm:t>
    </dgm:pt>
    <dgm:pt modelId="{2C91B56B-FD93-2147-B5AE-8BB1868FE944}">
      <dgm:prSet phldrT="[文本]"/>
      <dgm:spPr/>
      <dgm:t>
        <a:bodyPr/>
        <a:lstStyle/>
        <a:p>
          <a:endParaRPr lang="zh-CN" altLang="en-US" dirty="0"/>
        </a:p>
      </dgm:t>
    </dgm:pt>
    <dgm:pt modelId="{EE8978BE-D9B6-EB4A-B9D5-29576F266433}" type="sibTrans" cxnId="{171EF5BA-95D1-7444-A96A-61151D9154DC}">
      <dgm:prSet/>
      <dgm:spPr/>
      <dgm:t>
        <a:bodyPr/>
        <a:lstStyle/>
        <a:p>
          <a:endParaRPr lang="zh-CN" altLang="en-US"/>
        </a:p>
      </dgm:t>
    </dgm:pt>
    <dgm:pt modelId="{FA823F4F-CA77-D449-99CC-6EA0A592F5E0}" type="parTrans" cxnId="{171EF5BA-95D1-7444-A96A-61151D9154DC}">
      <dgm:prSet/>
      <dgm:spPr/>
      <dgm:t>
        <a:bodyPr/>
        <a:lstStyle/>
        <a:p>
          <a:endParaRPr lang="zh-CN" altLang="en-US"/>
        </a:p>
      </dgm:t>
    </dgm:pt>
    <dgm:pt modelId="{F9943715-C148-274F-A497-378CF54B5388}" type="pres">
      <dgm:prSet presAssocID="{5A03FF20-F28F-7F4B-BA45-596D6D23D755}" presName="compositeShape" presStyleCnt="0">
        <dgm:presLayoutVars>
          <dgm:chMax val="7"/>
          <dgm:dir/>
          <dgm:resizeHandles val="exact"/>
        </dgm:presLayoutVars>
      </dgm:prSet>
      <dgm:spPr/>
    </dgm:pt>
    <dgm:pt modelId="{0BD9DE22-72FF-2144-B8AA-4D85919A828E}" type="pres">
      <dgm:prSet presAssocID="{82BE9A87-7B28-514B-9E8D-AE316BA93BAA}" presName="circ1" presStyleLbl="vennNode1" presStyleIdx="0" presStyleCnt="5"/>
      <dgm:spPr/>
    </dgm:pt>
    <dgm:pt modelId="{AA46B268-9DC9-2B4D-B5A8-63A0F3244928}" type="pres">
      <dgm:prSet presAssocID="{82BE9A87-7B28-514B-9E8D-AE316BA93BAA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405BF936-128C-9245-9AA7-60F1203C48B7}" type="pres">
      <dgm:prSet presAssocID="{5CBF74F4-E1F3-E648-9A49-B982EBCEA4BC}" presName="circ2" presStyleLbl="vennNode1" presStyleIdx="1" presStyleCnt="5"/>
      <dgm:spPr/>
    </dgm:pt>
    <dgm:pt modelId="{3487B873-A5C7-5044-9744-A54984414357}" type="pres">
      <dgm:prSet presAssocID="{5CBF74F4-E1F3-E648-9A49-B982EBCEA4BC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06BFD23F-ABE0-D045-A7D9-287620E9E6BB}" type="pres">
      <dgm:prSet presAssocID="{09689CB5-CA37-4F4D-91CD-3F8B38A2BE16}" presName="circ3" presStyleLbl="vennNode1" presStyleIdx="2" presStyleCnt="5"/>
      <dgm:spPr/>
    </dgm:pt>
    <dgm:pt modelId="{BE28A8B6-E74E-504C-9601-7E3FE9296C32}" type="pres">
      <dgm:prSet presAssocID="{09689CB5-CA37-4F4D-91CD-3F8B38A2BE16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64BA49CE-09FC-D84F-BE74-1EFFAAF7E934}" type="pres">
      <dgm:prSet presAssocID="{E222EC35-4A7B-8D45-89A2-63946444F9F0}" presName="circ4" presStyleLbl="vennNode1" presStyleIdx="3" presStyleCnt="5"/>
      <dgm:spPr/>
    </dgm:pt>
    <dgm:pt modelId="{5B95A01E-54A7-FC41-A25E-5516548C1DE5}" type="pres">
      <dgm:prSet presAssocID="{E222EC35-4A7B-8D45-89A2-63946444F9F0}" presName="circ4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2B1C0879-076F-5F47-8846-3E209802D64B}" type="pres">
      <dgm:prSet presAssocID="{2C91B56B-FD93-2147-B5AE-8BB1868FE944}" presName="circ5" presStyleLbl="vennNode1" presStyleIdx="4" presStyleCnt="5"/>
      <dgm:spPr/>
    </dgm:pt>
    <dgm:pt modelId="{A12DF0DB-43AB-AD42-8781-463F1DE44B39}" type="pres">
      <dgm:prSet presAssocID="{2C91B56B-FD93-2147-B5AE-8BB1868FE944}" presName="circ5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1F458140-7A90-1F4E-B1F1-9B9813BC7A59}" srcId="{5A03FF20-F28F-7F4B-BA45-596D6D23D755}" destId="{82BE9A87-7B28-514B-9E8D-AE316BA93BAA}" srcOrd="0" destOrd="0" parTransId="{4E38161E-DEBC-7A42-87F7-49336BD0F62E}" sibTransId="{70AA9DB9-6362-2646-A41B-4A8E94BE43CF}"/>
    <dgm:cxn modelId="{4516A354-34BA-EF41-A185-6B500273C7A0}" type="presOf" srcId="{09689CB5-CA37-4F4D-91CD-3F8B38A2BE16}" destId="{BE28A8B6-E74E-504C-9601-7E3FE9296C32}" srcOrd="0" destOrd="0" presId="urn:microsoft.com/office/officeart/2005/8/layout/venn1"/>
    <dgm:cxn modelId="{11E8135C-DB0E-5340-A489-F181C0B83734}" srcId="{5A03FF20-F28F-7F4B-BA45-596D6D23D755}" destId="{E222EC35-4A7B-8D45-89A2-63946444F9F0}" srcOrd="3" destOrd="0" parTransId="{753DD468-7E38-F640-B271-3861CF19DC92}" sibTransId="{39DE5833-6CB6-7344-B5DA-45C0168A7FF2}"/>
    <dgm:cxn modelId="{5BBACA85-BFDA-5046-AAFC-C3D47265F8BD}" type="presOf" srcId="{5A03FF20-F28F-7F4B-BA45-596D6D23D755}" destId="{F9943715-C148-274F-A497-378CF54B5388}" srcOrd="0" destOrd="0" presId="urn:microsoft.com/office/officeart/2005/8/layout/venn1"/>
    <dgm:cxn modelId="{ED01089D-6F2E-154B-BD0F-C022965360E0}" type="presOf" srcId="{5CBF74F4-E1F3-E648-9A49-B982EBCEA4BC}" destId="{3487B873-A5C7-5044-9744-A54984414357}" srcOrd="0" destOrd="0" presId="urn:microsoft.com/office/officeart/2005/8/layout/venn1"/>
    <dgm:cxn modelId="{3D28E3AB-35E5-C846-8593-51281BE059F7}" srcId="{5A03FF20-F28F-7F4B-BA45-596D6D23D755}" destId="{5CBF74F4-E1F3-E648-9A49-B982EBCEA4BC}" srcOrd="1" destOrd="0" parTransId="{9B2A39E1-5D24-FC45-8537-524656FA40AC}" sibTransId="{A7B385B0-D9DD-A840-9F4D-52C6984E4ADF}"/>
    <dgm:cxn modelId="{171EF5BA-95D1-7444-A96A-61151D9154DC}" srcId="{5A03FF20-F28F-7F4B-BA45-596D6D23D755}" destId="{2C91B56B-FD93-2147-B5AE-8BB1868FE944}" srcOrd="4" destOrd="0" parTransId="{FA823F4F-CA77-D449-99CC-6EA0A592F5E0}" sibTransId="{EE8978BE-D9B6-EB4A-B9D5-29576F266433}"/>
    <dgm:cxn modelId="{C64BC2D1-0F70-9E43-B6E8-51DA17C68265}" srcId="{5A03FF20-F28F-7F4B-BA45-596D6D23D755}" destId="{09689CB5-CA37-4F4D-91CD-3F8B38A2BE16}" srcOrd="2" destOrd="0" parTransId="{1062E672-991F-8248-B3A7-C5FE0B322613}" sibTransId="{C65CEF51-92D5-7348-A88F-09326D4A7277}"/>
    <dgm:cxn modelId="{437200DF-C22D-F84F-B9BD-E9A635270AFB}" type="presOf" srcId="{82BE9A87-7B28-514B-9E8D-AE316BA93BAA}" destId="{AA46B268-9DC9-2B4D-B5A8-63A0F3244928}" srcOrd="0" destOrd="0" presId="urn:microsoft.com/office/officeart/2005/8/layout/venn1"/>
    <dgm:cxn modelId="{06A6E7DF-E85F-CC49-A60B-7179B714382A}" type="presOf" srcId="{E222EC35-4A7B-8D45-89A2-63946444F9F0}" destId="{5B95A01E-54A7-FC41-A25E-5516548C1DE5}" srcOrd="0" destOrd="0" presId="urn:microsoft.com/office/officeart/2005/8/layout/venn1"/>
    <dgm:cxn modelId="{AFB494E7-1D4D-CA41-AA63-047AD532D98F}" type="presOf" srcId="{2C91B56B-FD93-2147-B5AE-8BB1868FE944}" destId="{A12DF0DB-43AB-AD42-8781-463F1DE44B39}" srcOrd="0" destOrd="0" presId="urn:microsoft.com/office/officeart/2005/8/layout/venn1"/>
    <dgm:cxn modelId="{B2006617-3E65-2448-A211-C036C43BC267}" type="presParOf" srcId="{F9943715-C148-274F-A497-378CF54B5388}" destId="{0BD9DE22-72FF-2144-B8AA-4D85919A828E}" srcOrd="0" destOrd="0" presId="urn:microsoft.com/office/officeart/2005/8/layout/venn1"/>
    <dgm:cxn modelId="{8D071D0F-60DE-E948-86AF-E80E5885818D}" type="presParOf" srcId="{F9943715-C148-274F-A497-378CF54B5388}" destId="{AA46B268-9DC9-2B4D-B5A8-63A0F3244928}" srcOrd="1" destOrd="0" presId="urn:microsoft.com/office/officeart/2005/8/layout/venn1"/>
    <dgm:cxn modelId="{35DD5549-487D-8748-B2BD-5396E43E93F0}" type="presParOf" srcId="{F9943715-C148-274F-A497-378CF54B5388}" destId="{405BF936-128C-9245-9AA7-60F1203C48B7}" srcOrd="2" destOrd="0" presId="urn:microsoft.com/office/officeart/2005/8/layout/venn1"/>
    <dgm:cxn modelId="{9EC53C86-E8C6-1840-8814-01485A2CE005}" type="presParOf" srcId="{F9943715-C148-274F-A497-378CF54B5388}" destId="{3487B873-A5C7-5044-9744-A54984414357}" srcOrd="3" destOrd="0" presId="urn:microsoft.com/office/officeart/2005/8/layout/venn1"/>
    <dgm:cxn modelId="{ADEFCC78-0EB2-5B48-8278-61BE10786605}" type="presParOf" srcId="{F9943715-C148-274F-A497-378CF54B5388}" destId="{06BFD23F-ABE0-D045-A7D9-287620E9E6BB}" srcOrd="4" destOrd="0" presId="urn:microsoft.com/office/officeart/2005/8/layout/venn1"/>
    <dgm:cxn modelId="{21AC6272-A3CD-CF4C-861A-C7989B536ECD}" type="presParOf" srcId="{F9943715-C148-274F-A497-378CF54B5388}" destId="{BE28A8B6-E74E-504C-9601-7E3FE9296C32}" srcOrd="5" destOrd="0" presId="urn:microsoft.com/office/officeart/2005/8/layout/venn1"/>
    <dgm:cxn modelId="{8F4D666E-24DE-7649-A7ED-D224424C36DD}" type="presParOf" srcId="{F9943715-C148-274F-A497-378CF54B5388}" destId="{64BA49CE-09FC-D84F-BE74-1EFFAAF7E934}" srcOrd="6" destOrd="0" presId="urn:microsoft.com/office/officeart/2005/8/layout/venn1"/>
    <dgm:cxn modelId="{CC4DCFCE-C98A-9F4A-9555-537D1892BEA2}" type="presParOf" srcId="{F9943715-C148-274F-A497-378CF54B5388}" destId="{5B95A01E-54A7-FC41-A25E-5516548C1DE5}" srcOrd="7" destOrd="0" presId="urn:microsoft.com/office/officeart/2005/8/layout/venn1"/>
    <dgm:cxn modelId="{23EBA926-48E4-FC44-BB24-C2BED2DAA6A3}" type="presParOf" srcId="{F9943715-C148-274F-A497-378CF54B5388}" destId="{2B1C0879-076F-5F47-8846-3E209802D64B}" srcOrd="8" destOrd="0" presId="urn:microsoft.com/office/officeart/2005/8/layout/venn1"/>
    <dgm:cxn modelId="{FB3086F2-17A7-A140-A0F9-9265BCFA5175}" type="presParOf" srcId="{F9943715-C148-274F-A497-378CF54B5388}" destId="{A12DF0DB-43AB-AD42-8781-463F1DE44B39}" srcOrd="9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65226F5-FAD3-FC46-A20D-D3F690B7D164}" type="doc">
      <dgm:prSet loTypeId="urn:microsoft.com/office/officeart/2005/8/layout/venn1" loCatId="" qsTypeId="urn:microsoft.com/office/officeart/2005/8/quickstyle/simple4" qsCatId="simple" csTypeId="urn:microsoft.com/office/officeart/2005/8/colors/accent0_3" csCatId="mainScheme" phldr="1"/>
      <dgm:spPr/>
    </dgm:pt>
    <dgm:pt modelId="{B95BDEC7-4BB0-7E47-9B8F-13DE112BCEF3}">
      <dgm:prSet phldrT="[文本]" phldr="1"/>
      <dgm:spPr/>
      <dgm:t>
        <a:bodyPr/>
        <a:lstStyle/>
        <a:p>
          <a:endParaRPr lang="zh-CN" altLang="en-US" dirty="0"/>
        </a:p>
      </dgm:t>
    </dgm:pt>
    <dgm:pt modelId="{D7B5963A-DCD1-1B4C-B635-E136D374E5B5}" type="parTrans" cxnId="{A391A202-5953-D647-892E-951F82B0E319}">
      <dgm:prSet/>
      <dgm:spPr/>
      <dgm:t>
        <a:bodyPr/>
        <a:lstStyle/>
        <a:p>
          <a:endParaRPr lang="zh-CN" altLang="en-US"/>
        </a:p>
      </dgm:t>
    </dgm:pt>
    <dgm:pt modelId="{240B48B6-B573-3C4B-AF14-35974D44E30F}" type="sibTrans" cxnId="{A391A202-5953-D647-892E-951F82B0E319}">
      <dgm:prSet/>
      <dgm:spPr/>
      <dgm:t>
        <a:bodyPr/>
        <a:lstStyle/>
        <a:p>
          <a:endParaRPr lang="zh-CN" altLang="en-US"/>
        </a:p>
      </dgm:t>
    </dgm:pt>
    <dgm:pt modelId="{0F59CF9D-1BDA-974E-9F74-9D0474395B60}">
      <dgm:prSet phldrT="[文本]" phldr="1"/>
      <dgm:spPr/>
      <dgm:t>
        <a:bodyPr/>
        <a:lstStyle/>
        <a:p>
          <a:endParaRPr lang="zh-CN" altLang="en-US" dirty="0"/>
        </a:p>
      </dgm:t>
    </dgm:pt>
    <dgm:pt modelId="{9B674E76-2A82-2646-B866-DF64D26A016D}" type="parTrans" cxnId="{F6AA1EEE-C714-C840-AFFB-1C3B58FFA152}">
      <dgm:prSet/>
      <dgm:spPr/>
      <dgm:t>
        <a:bodyPr/>
        <a:lstStyle/>
        <a:p>
          <a:endParaRPr lang="zh-CN" altLang="en-US"/>
        </a:p>
      </dgm:t>
    </dgm:pt>
    <dgm:pt modelId="{55C2C68A-1FF2-0A4B-BAC8-26D5B523B6BD}" type="sibTrans" cxnId="{F6AA1EEE-C714-C840-AFFB-1C3B58FFA152}">
      <dgm:prSet/>
      <dgm:spPr/>
      <dgm:t>
        <a:bodyPr/>
        <a:lstStyle/>
        <a:p>
          <a:endParaRPr lang="zh-CN" altLang="en-US"/>
        </a:p>
      </dgm:t>
    </dgm:pt>
    <dgm:pt modelId="{DF0117D7-41CF-7241-86F7-C3116423C486}" type="pres">
      <dgm:prSet presAssocID="{A65226F5-FAD3-FC46-A20D-D3F690B7D164}" presName="compositeShape" presStyleCnt="0">
        <dgm:presLayoutVars>
          <dgm:chMax val="7"/>
          <dgm:dir/>
          <dgm:resizeHandles val="exact"/>
        </dgm:presLayoutVars>
      </dgm:prSet>
      <dgm:spPr/>
    </dgm:pt>
    <dgm:pt modelId="{01D87F15-CE61-754F-B8FF-B8E7826F2D77}" type="pres">
      <dgm:prSet presAssocID="{B95BDEC7-4BB0-7E47-9B8F-13DE112BCEF3}" presName="circ1" presStyleLbl="vennNode1" presStyleIdx="0" presStyleCnt="2" custLinFactNeighborX="19071" custLinFactNeighborY="0"/>
      <dgm:spPr/>
    </dgm:pt>
    <dgm:pt modelId="{262D6100-4E65-9B48-8E06-FD78D59AA313}" type="pres">
      <dgm:prSet presAssocID="{B95BDEC7-4BB0-7E47-9B8F-13DE112BCEF3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E9B7B7CA-7D36-1D4A-9757-C47A128F5A8F}" type="pres">
      <dgm:prSet presAssocID="{0F59CF9D-1BDA-974E-9F74-9D0474395B60}" presName="circ2" presStyleLbl="vennNode1" presStyleIdx="1" presStyleCnt="2"/>
      <dgm:spPr/>
    </dgm:pt>
    <dgm:pt modelId="{8AA18CCA-D0DD-EE45-9132-A898876A9329}" type="pres">
      <dgm:prSet presAssocID="{0F59CF9D-1BDA-974E-9F74-9D0474395B60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E8F47E00-E8F2-8D42-A313-EE3B9CB464FF}" type="presOf" srcId="{B95BDEC7-4BB0-7E47-9B8F-13DE112BCEF3}" destId="{262D6100-4E65-9B48-8E06-FD78D59AA313}" srcOrd="1" destOrd="0" presId="urn:microsoft.com/office/officeart/2005/8/layout/venn1"/>
    <dgm:cxn modelId="{A391A202-5953-D647-892E-951F82B0E319}" srcId="{A65226F5-FAD3-FC46-A20D-D3F690B7D164}" destId="{B95BDEC7-4BB0-7E47-9B8F-13DE112BCEF3}" srcOrd="0" destOrd="0" parTransId="{D7B5963A-DCD1-1B4C-B635-E136D374E5B5}" sibTransId="{240B48B6-B573-3C4B-AF14-35974D44E30F}"/>
    <dgm:cxn modelId="{8CDC3B09-B6EC-5C4D-8A15-8B3249EEB037}" type="presOf" srcId="{0F59CF9D-1BDA-974E-9F74-9D0474395B60}" destId="{8AA18CCA-D0DD-EE45-9132-A898876A9329}" srcOrd="1" destOrd="0" presId="urn:microsoft.com/office/officeart/2005/8/layout/venn1"/>
    <dgm:cxn modelId="{B5C65E55-1EB3-784B-89BA-38BB7E57FB44}" type="presOf" srcId="{A65226F5-FAD3-FC46-A20D-D3F690B7D164}" destId="{DF0117D7-41CF-7241-86F7-C3116423C486}" srcOrd="0" destOrd="0" presId="urn:microsoft.com/office/officeart/2005/8/layout/venn1"/>
    <dgm:cxn modelId="{6FEDA2A1-44BD-2545-89E8-56EF1DCC2F65}" type="presOf" srcId="{B95BDEC7-4BB0-7E47-9B8F-13DE112BCEF3}" destId="{01D87F15-CE61-754F-B8FF-B8E7826F2D77}" srcOrd="0" destOrd="0" presId="urn:microsoft.com/office/officeart/2005/8/layout/venn1"/>
    <dgm:cxn modelId="{E98140D6-96D5-DD4D-B3D6-A320C0F06CAE}" type="presOf" srcId="{0F59CF9D-1BDA-974E-9F74-9D0474395B60}" destId="{E9B7B7CA-7D36-1D4A-9757-C47A128F5A8F}" srcOrd="0" destOrd="0" presId="urn:microsoft.com/office/officeart/2005/8/layout/venn1"/>
    <dgm:cxn modelId="{F6AA1EEE-C714-C840-AFFB-1C3B58FFA152}" srcId="{A65226F5-FAD3-FC46-A20D-D3F690B7D164}" destId="{0F59CF9D-1BDA-974E-9F74-9D0474395B60}" srcOrd="1" destOrd="0" parTransId="{9B674E76-2A82-2646-B866-DF64D26A016D}" sibTransId="{55C2C68A-1FF2-0A4B-BAC8-26D5B523B6BD}"/>
    <dgm:cxn modelId="{6FFAF71C-4997-E04A-8C0A-68FEB611215A}" type="presParOf" srcId="{DF0117D7-41CF-7241-86F7-C3116423C486}" destId="{01D87F15-CE61-754F-B8FF-B8E7826F2D77}" srcOrd="0" destOrd="0" presId="urn:microsoft.com/office/officeart/2005/8/layout/venn1"/>
    <dgm:cxn modelId="{AAAFB3D1-6EAD-AF4E-B0AD-CD5C2CBBE32F}" type="presParOf" srcId="{DF0117D7-41CF-7241-86F7-C3116423C486}" destId="{262D6100-4E65-9B48-8E06-FD78D59AA313}" srcOrd="1" destOrd="0" presId="urn:microsoft.com/office/officeart/2005/8/layout/venn1"/>
    <dgm:cxn modelId="{0F6B56FE-DB11-284E-9C6F-9840767010E8}" type="presParOf" srcId="{DF0117D7-41CF-7241-86F7-C3116423C486}" destId="{E9B7B7CA-7D36-1D4A-9757-C47A128F5A8F}" srcOrd="2" destOrd="0" presId="urn:microsoft.com/office/officeart/2005/8/layout/venn1"/>
    <dgm:cxn modelId="{5DE1630A-CA09-8C45-B6B7-62998A8F0998}" type="presParOf" srcId="{DF0117D7-41CF-7241-86F7-C3116423C486}" destId="{8AA18CCA-D0DD-EE45-9132-A898876A9329}" srcOrd="3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BD9DE22-72FF-2144-B8AA-4D85919A828E}">
      <dsp:nvSpPr>
        <dsp:cNvPr id="0" name=""/>
        <dsp:cNvSpPr/>
      </dsp:nvSpPr>
      <dsp:spPr>
        <a:xfrm>
          <a:off x="10295313" y="5164697"/>
          <a:ext cx="6342610" cy="6342610"/>
        </a:xfrm>
        <a:prstGeom prst="ellipse">
          <a:avLst/>
        </a:prstGeom>
        <a:solidFill>
          <a:schemeClr val="dk2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AA46B268-9DC9-2B4D-B5A8-63A0F3244928}">
      <dsp:nvSpPr>
        <dsp:cNvPr id="0" name=""/>
        <dsp:cNvSpPr/>
      </dsp:nvSpPr>
      <dsp:spPr>
        <a:xfrm>
          <a:off x="9787904" y="0"/>
          <a:ext cx="7357428" cy="4258610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9787904" y="0"/>
        <a:ext cx="7357428" cy="4258610"/>
      </dsp:txXfrm>
    </dsp:sp>
    <dsp:sp modelId="{405BF936-128C-9245-9AA7-60F1203C48B7}">
      <dsp:nvSpPr>
        <dsp:cNvPr id="0" name=""/>
        <dsp:cNvSpPr/>
      </dsp:nvSpPr>
      <dsp:spPr>
        <a:xfrm>
          <a:off x="12708042" y="6917070"/>
          <a:ext cx="6342610" cy="6342610"/>
        </a:xfrm>
        <a:prstGeom prst="ellipse">
          <a:avLst/>
        </a:prstGeom>
        <a:solidFill>
          <a:schemeClr val="dk2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3487B873-A5C7-5044-9744-A54984414357}">
      <dsp:nvSpPr>
        <dsp:cNvPr id="0" name=""/>
        <dsp:cNvSpPr/>
      </dsp:nvSpPr>
      <dsp:spPr>
        <a:xfrm>
          <a:off x="19555524" y="5617740"/>
          <a:ext cx="6596315" cy="4621044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19555524" y="5617740"/>
        <a:ext cx="6596315" cy="4621044"/>
      </dsp:txXfrm>
    </dsp:sp>
    <dsp:sp modelId="{06BFD23F-ABE0-D045-A7D9-287620E9E6BB}">
      <dsp:nvSpPr>
        <dsp:cNvPr id="0" name=""/>
        <dsp:cNvSpPr/>
      </dsp:nvSpPr>
      <dsp:spPr>
        <a:xfrm>
          <a:off x="11787095" y="9754935"/>
          <a:ext cx="6342610" cy="6342610"/>
        </a:xfrm>
        <a:prstGeom prst="ellipse">
          <a:avLst/>
        </a:prstGeom>
        <a:solidFill>
          <a:schemeClr val="dk2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BE28A8B6-E74E-504C-9601-7E3FE9296C32}">
      <dsp:nvSpPr>
        <dsp:cNvPr id="0" name=""/>
        <dsp:cNvSpPr/>
      </dsp:nvSpPr>
      <dsp:spPr>
        <a:xfrm>
          <a:off x="18540707" y="13500700"/>
          <a:ext cx="6596315" cy="4621044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18540707" y="13500700"/>
        <a:ext cx="6596315" cy="4621044"/>
      </dsp:txXfrm>
    </dsp:sp>
    <dsp:sp modelId="{64BA49CE-09FC-D84F-BE74-1EFFAAF7E934}">
      <dsp:nvSpPr>
        <dsp:cNvPr id="0" name=""/>
        <dsp:cNvSpPr/>
      </dsp:nvSpPr>
      <dsp:spPr>
        <a:xfrm>
          <a:off x="8803531" y="9754935"/>
          <a:ext cx="6342610" cy="6342610"/>
        </a:xfrm>
        <a:prstGeom prst="ellipse">
          <a:avLst/>
        </a:prstGeom>
        <a:solidFill>
          <a:schemeClr val="dk2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5B95A01E-54A7-FC41-A25E-5516548C1DE5}">
      <dsp:nvSpPr>
        <dsp:cNvPr id="0" name=""/>
        <dsp:cNvSpPr/>
      </dsp:nvSpPr>
      <dsp:spPr>
        <a:xfrm>
          <a:off x="1796214" y="13500700"/>
          <a:ext cx="6596315" cy="4621044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1796214" y="13500700"/>
        <a:ext cx="6596315" cy="4621044"/>
      </dsp:txXfrm>
    </dsp:sp>
    <dsp:sp modelId="{2B1C0879-076F-5F47-8846-3E209802D64B}">
      <dsp:nvSpPr>
        <dsp:cNvPr id="0" name=""/>
        <dsp:cNvSpPr/>
      </dsp:nvSpPr>
      <dsp:spPr>
        <a:xfrm>
          <a:off x="7882583" y="6917070"/>
          <a:ext cx="6342610" cy="6342610"/>
        </a:xfrm>
        <a:prstGeom prst="ellipse">
          <a:avLst/>
        </a:prstGeom>
        <a:solidFill>
          <a:schemeClr val="dk2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A12DF0DB-43AB-AD42-8781-463F1DE44B39}">
      <dsp:nvSpPr>
        <dsp:cNvPr id="0" name=""/>
        <dsp:cNvSpPr/>
      </dsp:nvSpPr>
      <dsp:spPr>
        <a:xfrm>
          <a:off x="781396" y="5617740"/>
          <a:ext cx="6596315" cy="4621044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781396" y="5617740"/>
        <a:ext cx="6596315" cy="462104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D87F15-CE61-754F-B8FF-B8E7826F2D77}">
      <dsp:nvSpPr>
        <dsp:cNvPr id="0" name=""/>
        <dsp:cNvSpPr/>
      </dsp:nvSpPr>
      <dsp:spPr>
        <a:xfrm>
          <a:off x="1076163" y="433049"/>
          <a:ext cx="4653668" cy="4653668"/>
        </a:xfrm>
        <a:prstGeom prst="ellipse">
          <a:avLst/>
        </a:prstGeom>
        <a:gradFill rotWithShape="0">
          <a:gsLst>
            <a:gs pos="0">
              <a:schemeClr val="dk2">
                <a:alpha val="5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alpha val="5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alpha val="5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1725999" y="981817"/>
        <a:ext cx="2683196" cy="3556133"/>
      </dsp:txXfrm>
    </dsp:sp>
    <dsp:sp modelId="{E9B7B7CA-7D36-1D4A-9757-C47A128F5A8F}">
      <dsp:nvSpPr>
        <dsp:cNvPr id="0" name=""/>
        <dsp:cNvSpPr/>
      </dsp:nvSpPr>
      <dsp:spPr>
        <a:xfrm>
          <a:off x="3542657" y="433049"/>
          <a:ext cx="4653668" cy="4653668"/>
        </a:xfrm>
        <a:prstGeom prst="ellipse">
          <a:avLst/>
        </a:prstGeom>
        <a:gradFill rotWithShape="0">
          <a:gsLst>
            <a:gs pos="0">
              <a:schemeClr val="dk2">
                <a:alpha val="5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alpha val="5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alpha val="5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/>
        </a:p>
      </dsp:txBody>
      <dsp:txXfrm>
        <a:off x="4863293" y="981817"/>
        <a:ext cx="2683196" cy="35561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5E863A-CE2D-6643-9C13-50E0F4B1E1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7CD6C11-4A1A-6547-8C0E-E91A652603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B3DABC-894D-394A-B2F9-FADEE10B60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F3C1F6-E717-9A47-A0B5-41520A62C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6B0934-1F17-0643-95D0-50064FA13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97937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76CD8F-9E10-4D4D-87DF-80C2C3321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EF6DBED-457D-814B-9325-0C77CC93D0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4BFF1D5-6093-4740-BDAA-E75B5EEA0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2EEF6C-1807-A641-80E2-C66B77BD2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A4AEA9-40E0-5745-AE90-A5C0E0D59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8872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4DE1E9F-DE0F-BC41-9968-0F1788829D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7C17661-C913-D047-B4BA-61054C0B7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98BC5F-F3F7-7D4E-9DAF-C2C11F886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1D1622-08B2-A048-9440-1198BF2591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919067-3FC9-784D-A5EA-9CBCEF921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69817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94B055-601F-7248-B23F-1AC7B9807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708D33-6951-9F45-B944-1D5E9D324C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CAE8EB-D51D-D645-9359-3FD69417D8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E0008E-E023-5D45-9A71-E1B6DDE59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8307C7-1B41-B141-94EB-67C9222F6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88758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54C101-00C6-DB47-AE8C-7017CBB69A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0C1A51-BF73-6444-B7E6-9742CBDA84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B7DA81-C506-D34E-904C-E4090C256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C24F4E-0DEC-6649-A12E-CDA492AF2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0637F0-1938-3348-8BF9-4D0D68F90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20907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617724-2CD5-4247-A71B-79AC1DAB65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B782BD-3829-D342-B7C6-209F3DD8F3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3171E5A-D5A3-E042-92C1-937FFB33CA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9A2D110-511E-1843-92C3-58E28B75C1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2486FE8-6A3B-9349-B514-C7927786A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FC087BB-5F13-CD48-8C74-EDB1B1D88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59907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E82D04-AAF0-4C4B-9F71-A37FF37AA0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7F4B1F-D0D5-9345-AE8A-E18059D205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AC6F35C-0107-0441-A0B0-787579C80E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FFBB0B2-5661-7942-BECA-1A5A935174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C070C03-8E5B-CC42-A9F8-BE78D89C47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75A717-7BEA-D247-9257-A6475902E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D48464D-141D-CA46-BF2B-9EDE76F9D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1DCA226-578E-B740-A879-C13E182F8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74700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84661C-C503-9F49-9C90-4BBBFE1D3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9DCA5F-FC08-C340-BAAA-22B92219DC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604C877-B0B6-F34F-AF29-84A604203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2DE9544-DB27-4346-A132-684983068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8133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EDCF1DE-660B-9846-BA92-6ED896BBB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E26A49F-67A8-3D46-B00D-DF46BA728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1F71D4-7977-D043-B7C3-0F0ED8FEF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35715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4DFA58-E015-6C44-8A3A-8FD48937A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4A8ACB-3807-3B42-B99C-1A96A0392B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C5F91B8-4E21-6541-8F75-8B9F70D13F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E1CED5F-207C-8A4E-A350-842AB11598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FCC3787-EB66-EC48-9BCF-73FE6D85D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C304123-A5F5-6641-BFB8-03C96A686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35175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CD4E2F-0601-2E45-99AE-4B33A8562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70296B5-D495-814B-BFE6-300BF1CF70F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C36F434-7918-9744-9906-483EC74699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E723E74-4C96-6B4E-831B-F71F5F3922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78ACEE9-5FB8-E745-9006-0813045A42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5F44F0-A6E2-9B41-AEE5-5C70DCC2C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34166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B3F77F4-32C8-844D-8B4C-F812FDA81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462D8F-36BB-0049-99F3-77022E9EF5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E06768-7C93-4E45-9D64-80CF4ADE16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4053FA-568F-9F4B-B075-15CECAB6FC2B}" type="datetimeFigureOut">
              <a:rPr kumimoji="1" lang="zh-CN" altLang="en-US" smtClean="0"/>
              <a:t>2020/7/21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240711-614F-964D-867E-319BE7D287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8D158E-A1D5-C243-A856-31D9FA41B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A604E-2549-7146-AC42-A72F56A726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03450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4713193C-FA87-BF45-B2DA-609E3884A5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42408315"/>
              </p:ext>
            </p:extLst>
          </p:nvPr>
        </p:nvGraphicFramePr>
        <p:xfrm>
          <a:off x="-7813965" y="-6234546"/>
          <a:ext cx="26933237" cy="181217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294309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A209460-5F4F-414B-9DED-BC8181F15B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6131" y="717330"/>
            <a:ext cx="5543019" cy="542334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BCB8DB52-256D-7943-8B88-6A08E10F186E}"/>
              </a:ext>
            </a:extLst>
          </p:cNvPr>
          <p:cNvSpPr txBox="1"/>
          <p:nvPr/>
        </p:nvSpPr>
        <p:spPr>
          <a:xfrm>
            <a:off x="5450273" y="1153985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N</a:t>
            </a:r>
            <a:r>
              <a:rPr kumimoji="1" lang="en-US" altLang="zh-CN" baseline="-25000" dirty="0"/>
              <a:t>1</a:t>
            </a:r>
            <a:endParaRPr kumimoji="1" lang="zh-CN" altLang="en-US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B1748A3-0458-DC47-8481-F09AE4AFE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33909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4" imgW="0" imgH="0" progId="Equation.DSMT4">
                  <p:embed/>
                </p:oleObj>
              </mc:Choice>
              <mc:Fallback>
                <p:oleObj r:id="rId4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5422900" y="33909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709F490E-1058-DD4B-A54B-D07621D104FD}"/>
              </a:ext>
            </a:extLst>
          </p:cNvPr>
          <p:cNvSpPr txBox="1"/>
          <p:nvPr/>
        </p:nvSpPr>
        <p:spPr>
          <a:xfrm>
            <a:off x="7552496" y="2651090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N</a:t>
            </a:r>
            <a:r>
              <a:rPr kumimoji="1" lang="en-US" altLang="zh-CN" baseline="-25000" dirty="0"/>
              <a:t>2</a:t>
            </a:r>
            <a:endParaRPr kumimoji="1"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B0B84C1-A515-6649-98BC-693AF0A57F59}"/>
              </a:ext>
            </a:extLst>
          </p:cNvPr>
          <p:cNvSpPr txBox="1"/>
          <p:nvPr/>
        </p:nvSpPr>
        <p:spPr>
          <a:xfrm>
            <a:off x="6723261" y="5143278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N</a:t>
            </a:r>
            <a:r>
              <a:rPr kumimoji="1" lang="en-US" altLang="zh-CN" baseline="-25000" dirty="0"/>
              <a:t>3</a:t>
            </a:r>
            <a:endParaRPr kumimoji="1"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D1376AE-CE21-9C44-96B5-4A474E53BE2B}"/>
              </a:ext>
            </a:extLst>
          </p:cNvPr>
          <p:cNvSpPr txBox="1"/>
          <p:nvPr/>
        </p:nvSpPr>
        <p:spPr>
          <a:xfrm>
            <a:off x="4157595" y="5143278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N</a:t>
            </a:r>
            <a:r>
              <a:rPr kumimoji="1" lang="en-US" altLang="zh-CN" baseline="-25000" dirty="0"/>
              <a:t>4</a:t>
            </a:r>
            <a:endParaRPr kumimoji="1"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E2247D2-E8F7-0E46-BD47-504EDBE85065}"/>
              </a:ext>
            </a:extLst>
          </p:cNvPr>
          <p:cNvSpPr txBox="1"/>
          <p:nvPr/>
        </p:nvSpPr>
        <p:spPr>
          <a:xfrm>
            <a:off x="3240473" y="2651090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N</a:t>
            </a:r>
            <a:r>
              <a:rPr kumimoji="1" lang="en-US" altLang="zh-CN" baseline="-25000" dirty="0"/>
              <a:t>5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64324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4C66A5F9-016A-A540-A0EA-6D677243FB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39514610"/>
              </p:ext>
            </p:extLst>
          </p:nvPr>
        </p:nvGraphicFramePr>
        <p:xfrm>
          <a:off x="968189" y="669116"/>
          <a:ext cx="8384988" cy="55197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60888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C7585366-E14C-0E4E-952B-478D0C054D71}"/>
              </a:ext>
            </a:extLst>
          </p:cNvPr>
          <p:cNvGrpSpPr/>
          <p:nvPr/>
        </p:nvGrpSpPr>
        <p:grpSpPr>
          <a:xfrm>
            <a:off x="322728" y="699247"/>
            <a:ext cx="3832413" cy="1801906"/>
            <a:chOff x="322728" y="699247"/>
            <a:chExt cx="3832413" cy="1801906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73BE56D-DB82-8B46-863C-ED0FE0B6E31C}"/>
                </a:ext>
              </a:extLst>
            </p:cNvPr>
            <p:cNvSpPr/>
            <p:nvPr/>
          </p:nvSpPr>
          <p:spPr>
            <a:xfrm>
              <a:off x="322729" y="699247"/>
              <a:ext cx="3832412" cy="180190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kumimoji="1" lang="zh-CN" altLang="en-US" dirty="0"/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B4980790-0C28-7540-9D99-1BCEFFC2D34D}"/>
                </a:ext>
              </a:extLst>
            </p:cNvPr>
            <p:cNvSpPr txBox="1"/>
            <p:nvPr/>
          </p:nvSpPr>
          <p:spPr>
            <a:xfrm>
              <a:off x="322728" y="699247"/>
              <a:ext cx="9284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Stage</a:t>
              </a:r>
              <a:r>
                <a:rPr kumimoji="1" lang="zh-CN" altLang="en-US" dirty="0"/>
                <a:t> </a:t>
              </a:r>
              <a:r>
                <a:rPr kumimoji="1" lang="en-US" altLang="zh-CN" dirty="0"/>
                <a:t>0</a:t>
              </a:r>
              <a:endParaRPr kumimoji="1" lang="zh-CN" altLang="en-US" dirty="0"/>
            </a:p>
          </p:txBody>
        </p:sp>
        <p:sp>
          <p:nvSpPr>
            <p:cNvPr id="10" name="圆角矩形 9">
              <a:extLst>
                <a:ext uri="{FF2B5EF4-FFF2-40B4-BE49-F238E27FC236}">
                  <a16:creationId xmlns:a16="http://schemas.microsoft.com/office/drawing/2014/main" id="{953F0BC2-C519-B243-84FC-25C69B233FBA}"/>
                </a:ext>
              </a:extLst>
            </p:cNvPr>
            <p:cNvSpPr/>
            <p:nvPr/>
          </p:nvSpPr>
          <p:spPr>
            <a:xfrm>
              <a:off x="2622177" y="1105327"/>
              <a:ext cx="1385047" cy="1230868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ln w="0"/>
                  <a:solidFill>
                    <a:schemeClr val="tx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Map</a:t>
              </a:r>
              <a:endParaRPr kumimoji="1" lang="zh-CN" altLang="en-US" dirty="0">
                <a:ln w="0"/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11" name="圆角矩形 10">
              <a:extLst>
                <a:ext uri="{FF2B5EF4-FFF2-40B4-BE49-F238E27FC236}">
                  <a16:creationId xmlns:a16="http://schemas.microsoft.com/office/drawing/2014/main" id="{7C1C2CCA-51CF-5441-9328-9396A9697CFC}"/>
                </a:ext>
              </a:extLst>
            </p:cNvPr>
            <p:cNvSpPr/>
            <p:nvPr/>
          </p:nvSpPr>
          <p:spPr>
            <a:xfrm>
              <a:off x="461683" y="1105327"/>
              <a:ext cx="1385047" cy="1230868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ln w="0"/>
                  <a:solidFill>
                    <a:schemeClr val="tx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Parallelize</a:t>
              </a:r>
              <a:endParaRPr kumimoji="1" lang="zh-CN" altLang="en-US" dirty="0">
                <a:ln w="0"/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cxnSp>
          <p:nvCxnSpPr>
            <p:cNvPr id="15" name="直线箭头连接符 14">
              <a:extLst>
                <a:ext uri="{FF2B5EF4-FFF2-40B4-BE49-F238E27FC236}">
                  <a16:creationId xmlns:a16="http://schemas.microsoft.com/office/drawing/2014/main" id="{12237B20-B92F-6D44-92A3-E0AB9D6C79D2}"/>
                </a:ext>
              </a:extLst>
            </p:cNvPr>
            <p:cNvCxnSpPr>
              <a:stCxn id="11" idx="3"/>
              <a:endCxn id="10" idx="1"/>
            </p:cNvCxnSpPr>
            <p:nvPr/>
          </p:nvCxnSpPr>
          <p:spPr>
            <a:xfrm>
              <a:off x="1846730" y="1720761"/>
              <a:ext cx="775447" cy="0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882EA926-8D3D-1F4F-AD26-9FFE23E1EA18}"/>
              </a:ext>
            </a:extLst>
          </p:cNvPr>
          <p:cNvGrpSpPr/>
          <p:nvPr/>
        </p:nvGrpSpPr>
        <p:grpSpPr>
          <a:xfrm>
            <a:off x="4930588" y="699247"/>
            <a:ext cx="3832412" cy="1801906"/>
            <a:chOff x="4930588" y="699247"/>
            <a:chExt cx="3832412" cy="180190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870CAD2-C2CE-5143-BEEC-2583AF415B87}"/>
                </a:ext>
              </a:extLst>
            </p:cNvPr>
            <p:cNvSpPr/>
            <p:nvPr/>
          </p:nvSpPr>
          <p:spPr>
            <a:xfrm>
              <a:off x="4930588" y="699247"/>
              <a:ext cx="3832412" cy="180190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EC77BF67-AAF0-2747-BC24-28232A781D13}"/>
                </a:ext>
              </a:extLst>
            </p:cNvPr>
            <p:cNvSpPr txBox="1"/>
            <p:nvPr/>
          </p:nvSpPr>
          <p:spPr>
            <a:xfrm>
              <a:off x="4930588" y="735995"/>
              <a:ext cx="9284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Stage</a:t>
              </a:r>
              <a:r>
                <a:rPr kumimoji="1" lang="zh-CN" altLang="en-US" dirty="0"/>
                <a:t> </a:t>
              </a:r>
              <a:r>
                <a:rPr kumimoji="1" lang="en-US" altLang="zh-CN" dirty="0"/>
                <a:t>1</a:t>
              </a:r>
              <a:endParaRPr kumimoji="1" lang="zh-CN" altLang="en-US" dirty="0"/>
            </a:p>
          </p:txBody>
        </p:sp>
        <p:sp>
          <p:nvSpPr>
            <p:cNvPr id="12" name="圆角矩形 11">
              <a:extLst>
                <a:ext uri="{FF2B5EF4-FFF2-40B4-BE49-F238E27FC236}">
                  <a16:creationId xmlns:a16="http://schemas.microsoft.com/office/drawing/2014/main" id="{79874689-B89D-EA47-8C95-BBCE7949F648}"/>
                </a:ext>
              </a:extLst>
            </p:cNvPr>
            <p:cNvSpPr/>
            <p:nvPr/>
          </p:nvSpPr>
          <p:spPr>
            <a:xfrm>
              <a:off x="7230036" y="1187806"/>
              <a:ext cx="1385047" cy="1230868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ln w="0"/>
                  <a:solidFill>
                    <a:schemeClr val="tx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Map</a:t>
              </a:r>
              <a:endParaRPr kumimoji="1" lang="zh-CN" altLang="en-US" dirty="0">
                <a:ln w="0"/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13" name="圆角矩形 12">
              <a:extLst>
                <a:ext uri="{FF2B5EF4-FFF2-40B4-BE49-F238E27FC236}">
                  <a16:creationId xmlns:a16="http://schemas.microsoft.com/office/drawing/2014/main" id="{7B4F3521-BB91-284C-97C0-648D406858A0}"/>
                </a:ext>
              </a:extLst>
            </p:cNvPr>
            <p:cNvSpPr/>
            <p:nvPr/>
          </p:nvSpPr>
          <p:spPr>
            <a:xfrm>
              <a:off x="5069542" y="1187806"/>
              <a:ext cx="1385047" cy="1230868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ln w="0"/>
                  <a:solidFill>
                    <a:schemeClr val="tx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Parallelize</a:t>
              </a:r>
              <a:endParaRPr kumimoji="1" lang="zh-CN" altLang="en-US" dirty="0">
                <a:ln w="0"/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cxnSp>
          <p:nvCxnSpPr>
            <p:cNvPr id="16" name="直线箭头连接符 15">
              <a:extLst>
                <a:ext uri="{FF2B5EF4-FFF2-40B4-BE49-F238E27FC236}">
                  <a16:creationId xmlns:a16="http://schemas.microsoft.com/office/drawing/2014/main" id="{DE076BBF-014F-AD42-A1C3-F8E29E4DAD6E}"/>
                </a:ext>
              </a:extLst>
            </p:cNvPr>
            <p:cNvCxnSpPr>
              <a:cxnSpLocks/>
              <a:stCxn id="13" idx="3"/>
              <a:endCxn id="12" idx="1"/>
            </p:cNvCxnSpPr>
            <p:nvPr/>
          </p:nvCxnSpPr>
          <p:spPr>
            <a:xfrm>
              <a:off x="6454589" y="1803240"/>
              <a:ext cx="775447" cy="0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" name="直线箭头连接符 41">
            <a:extLst>
              <a:ext uri="{FF2B5EF4-FFF2-40B4-BE49-F238E27FC236}">
                <a16:creationId xmlns:a16="http://schemas.microsoft.com/office/drawing/2014/main" id="{9671C7B1-AF9B-7449-A514-3794DED946E2}"/>
              </a:ext>
            </a:extLst>
          </p:cNvPr>
          <p:cNvCxnSpPr>
            <a:cxnSpLocks/>
            <a:endCxn id="23" idx="0"/>
          </p:cNvCxnSpPr>
          <p:nvPr/>
        </p:nvCxnSpPr>
        <p:spPr>
          <a:xfrm>
            <a:off x="3547783" y="4614165"/>
            <a:ext cx="1134033" cy="361682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线箭头连接符 44">
            <a:extLst>
              <a:ext uri="{FF2B5EF4-FFF2-40B4-BE49-F238E27FC236}">
                <a16:creationId xmlns:a16="http://schemas.microsoft.com/office/drawing/2014/main" id="{B9CAE35C-219A-4843-8961-1836FB13186B}"/>
              </a:ext>
            </a:extLst>
          </p:cNvPr>
          <p:cNvCxnSpPr>
            <a:cxnSpLocks/>
            <a:stCxn id="22" idx="2"/>
            <a:endCxn id="23" idx="0"/>
          </p:cNvCxnSpPr>
          <p:nvPr/>
        </p:nvCxnSpPr>
        <p:spPr>
          <a:xfrm flipH="1">
            <a:off x="4681816" y="4614164"/>
            <a:ext cx="1134035" cy="361683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线箭头连接符 47">
            <a:extLst>
              <a:ext uri="{FF2B5EF4-FFF2-40B4-BE49-F238E27FC236}">
                <a16:creationId xmlns:a16="http://schemas.microsoft.com/office/drawing/2014/main" id="{0E3B9CD7-B5EC-074B-A07B-899F1488F385}"/>
              </a:ext>
            </a:extLst>
          </p:cNvPr>
          <p:cNvCxnSpPr>
            <a:cxnSpLocks/>
            <a:endCxn id="24" idx="0"/>
          </p:cNvCxnSpPr>
          <p:nvPr/>
        </p:nvCxnSpPr>
        <p:spPr>
          <a:xfrm>
            <a:off x="4659404" y="7310708"/>
            <a:ext cx="1" cy="469082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832DFC6A-07D5-1748-ACC6-97650573EF68}"/>
              </a:ext>
            </a:extLst>
          </p:cNvPr>
          <p:cNvSpPr/>
          <p:nvPr/>
        </p:nvSpPr>
        <p:spPr>
          <a:xfrm>
            <a:off x="2234453" y="2742275"/>
            <a:ext cx="4849904" cy="6423256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kumimoji="1" lang="zh-CN" altLang="en-US" dirty="0"/>
          </a:p>
        </p:txBody>
      </p:sp>
      <p:sp>
        <p:nvSpPr>
          <p:cNvPr id="21" name="圆角矩形 20">
            <a:extLst>
              <a:ext uri="{FF2B5EF4-FFF2-40B4-BE49-F238E27FC236}">
                <a16:creationId xmlns:a16="http://schemas.microsoft.com/office/drawing/2014/main" id="{35A73E6D-2D27-F54F-A55F-720EAE08A50A}"/>
              </a:ext>
            </a:extLst>
          </p:cNvPr>
          <p:cNvSpPr/>
          <p:nvPr/>
        </p:nvSpPr>
        <p:spPr>
          <a:xfrm>
            <a:off x="2548218" y="3383296"/>
            <a:ext cx="1999128" cy="123086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err="1">
                <a:ln w="0"/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ReduceByKey</a:t>
            </a:r>
            <a:endParaRPr kumimoji="1" lang="zh-CN" altLang="en-US" dirty="0">
              <a:ln w="0"/>
              <a:solidFill>
                <a:schemeClr val="tx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2" name="圆角矩形 21">
            <a:extLst>
              <a:ext uri="{FF2B5EF4-FFF2-40B4-BE49-F238E27FC236}">
                <a16:creationId xmlns:a16="http://schemas.microsoft.com/office/drawing/2014/main" id="{FCFF3CB5-4015-AF49-A499-E7D4E60B5A9E}"/>
              </a:ext>
            </a:extLst>
          </p:cNvPr>
          <p:cNvSpPr/>
          <p:nvPr/>
        </p:nvSpPr>
        <p:spPr>
          <a:xfrm>
            <a:off x="4816287" y="3383296"/>
            <a:ext cx="1999128" cy="123086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err="1">
                <a:ln w="0"/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ReduceByKey</a:t>
            </a:r>
            <a:endParaRPr kumimoji="1" lang="zh-CN" altLang="en-US" dirty="0">
              <a:ln w="0"/>
              <a:solidFill>
                <a:schemeClr val="tx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3" name="圆角矩形 22">
            <a:extLst>
              <a:ext uri="{FF2B5EF4-FFF2-40B4-BE49-F238E27FC236}">
                <a16:creationId xmlns:a16="http://schemas.microsoft.com/office/drawing/2014/main" id="{BE8599FA-5B7B-D34F-B15A-5B09319C7E42}"/>
              </a:ext>
            </a:extLst>
          </p:cNvPr>
          <p:cNvSpPr/>
          <p:nvPr/>
        </p:nvSpPr>
        <p:spPr>
          <a:xfrm>
            <a:off x="2548217" y="4975847"/>
            <a:ext cx="4267197" cy="2334861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ln w="0"/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Join</a:t>
            </a:r>
            <a:endParaRPr kumimoji="1" lang="zh-CN" altLang="en-US" dirty="0">
              <a:ln w="0"/>
              <a:solidFill>
                <a:schemeClr val="tx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4" name="圆角矩形 23">
            <a:extLst>
              <a:ext uri="{FF2B5EF4-FFF2-40B4-BE49-F238E27FC236}">
                <a16:creationId xmlns:a16="http://schemas.microsoft.com/office/drawing/2014/main" id="{F42B89FA-E59B-4842-9696-153D19DDDBD6}"/>
              </a:ext>
            </a:extLst>
          </p:cNvPr>
          <p:cNvSpPr/>
          <p:nvPr/>
        </p:nvSpPr>
        <p:spPr>
          <a:xfrm>
            <a:off x="2525806" y="7779790"/>
            <a:ext cx="4267197" cy="91665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err="1">
                <a:ln w="0"/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apValues</a:t>
            </a:r>
            <a:endParaRPr kumimoji="1" lang="zh-CN" altLang="en-US" dirty="0">
              <a:ln w="0"/>
              <a:solidFill>
                <a:schemeClr val="tx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cxnSp>
        <p:nvCxnSpPr>
          <p:cNvPr id="39" name="直线箭头连接符 38">
            <a:extLst>
              <a:ext uri="{FF2B5EF4-FFF2-40B4-BE49-F238E27FC236}">
                <a16:creationId xmlns:a16="http://schemas.microsoft.com/office/drawing/2014/main" id="{47C1D1EC-A155-6B43-8832-356C57CAE95D}"/>
              </a:ext>
            </a:extLst>
          </p:cNvPr>
          <p:cNvCxnSpPr>
            <a:cxnSpLocks/>
            <a:stCxn id="5" idx="2"/>
            <a:endCxn id="22" idx="0"/>
          </p:cNvCxnSpPr>
          <p:nvPr/>
        </p:nvCxnSpPr>
        <p:spPr>
          <a:xfrm flipH="1">
            <a:off x="5815851" y="2501153"/>
            <a:ext cx="1030943" cy="882143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线箭头连接符 35">
            <a:extLst>
              <a:ext uri="{FF2B5EF4-FFF2-40B4-BE49-F238E27FC236}">
                <a16:creationId xmlns:a16="http://schemas.microsoft.com/office/drawing/2014/main" id="{59F975E9-02FA-5846-BC16-99B86D560BA6}"/>
              </a:ext>
            </a:extLst>
          </p:cNvPr>
          <p:cNvCxnSpPr>
            <a:cxnSpLocks/>
            <a:stCxn id="6" idx="2"/>
            <a:endCxn id="21" idx="0"/>
          </p:cNvCxnSpPr>
          <p:nvPr/>
        </p:nvCxnSpPr>
        <p:spPr>
          <a:xfrm>
            <a:off x="2238935" y="2501153"/>
            <a:ext cx="1308847" cy="882143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48C72302-0544-5441-9F88-E00199A9B9C0}"/>
              </a:ext>
            </a:extLst>
          </p:cNvPr>
          <p:cNvSpPr txBox="1"/>
          <p:nvPr/>
        </p:nvSpPr>
        <p:spPr>
          <a:xfrm>
            <a:off x="2273875" y="2839036"/>
            <a:ext cx="928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Stage</a:t>
            </a:r>
            <a:r>
              <a:rPr kumimoji="1" lang="zh-CN" altLang="en-US" dirty="0"/>
              <a:t> </a:t>
            </a:r>
            <a:r>
              <a:rPr kumimoji="1" lang="en-US" altLang="zh-CN" dirty="0"/>
              <a:t>2</a:t>
            </a:r>
            <a:endParaRPr kumimoji="1" lang="zh-CN" altLang="en-US" dirty="0"/>
          </a:p>
        </p:txBody>
      </p:sp>
      <p:cxnSp>
        <p:nvCxnSpPr>
          <p:cNvPr id="56" name="直线箭头连接符 55">
            <a:extLst>
              <a:ext uri="{FF2B5EF4-FFF2-40B4-BE49-F238E27FC236}">
                <a16:creationId xmlns:a16="http://schemas.microsoft.com/office/drawing/2014/main" id="{E10F2F08-2A09-DE40-BD62-ADC8BE396C39}"/>
              </a:ext>
            </a:extLst>
          </p:cNvPr>
          <p:cNvCxnSpPr>
            <a:cxnSpLocks/>
            <a:stCxn id="22" idx="2"/>
            <a:endCxn id="23" idx="0"/>
          </p:cNvCxnSpPr>
          <p:nvPr/>
        </p:nvCxnSpPr>
        <p:spPr>
          <a:xfrm flipH="1">
            <a:off x="4681816" y="4614164"/>
            <a:ext cx="1134035" cy="361683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线箭头连接符 58">
            <a:extLst>
              <a:ext uri="{FF2B5EF4-FFF2-40B4-BE49-F238E27FC236}">
                <a16:creationId xmlns:a16="http://schemas.microsoft.com/office/drawing/2014/main" id="{DE149CE1-E488-6A40-8135-B539A3A08F65}"/>
              </a:ext>
            </a:extLst>
          </p:cNvPr>
          <p:cNvCxnSpPr>
            <a:cxnSpLocks/>
            <a:endCxn id="23" idx="0"/>
          </p:cNvCxnSpPr>
          <p:nvPr/>
        </p:nvCxnSpPr>
        <p:spPr>
          <a:xfrm>
            <a:off x="3547782" y="4614163"/>
            <a:ext cx="1134034" cy="361684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线箭头连接符 61">
            <a:extLst>
              <a:ext uri="{FF2B5EF4-FFF2-40B4-BE49-F238E27FC236}">
                <a16:creationId xmlns:a16="http://schemas.microsoft.com/office/drawing/2014/main" id="{2B840C83-AD9F-7C4D-8F76-6C72E061E926}"/>
              </a:ext>
            </a:extLst>
          </p:cNvPr>
          <p:cNvCxnSpPr>
            <a:cxnSpLocks/>
            <a:endCxn id="24" idx="0"/>
          </p:cNvCxnSpPr>
          <p:nvPr/>
        </p:nvCxnSpPr>
        <p:spPr>
          <a:xfrm>
            <a:off x="4659404" y="7310708"/>
            <a:ext cx="1" cy="469082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09610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2</TotalTime>
  <Words>19</Words>
  <Application>Microsoft Macintosh PowerPoint</Application>
  <PresentationFormat>宽屏</PresentationFormat>
  <Paragraphs>16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9" baseType="lpstr">
      <vt:lpstr>等线</vt:lpstr>
      <vt:lpstr>等线 Light</vt:lpstr>
      <vt:lpstr>Arial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an Gao</dc:creator>
  <cp:lastModifiedBy>Yuan Gao</cp:lastModifiedBy>
  <cp:revision>47</cp:revision>
  <dcterms:created xsi:type="dcterms:W3CDTF">2020-06-17T12:48:24Z</dcterms:created>
  <dcterms:modified xsi:type="dcterms:W3CDTF">2020-07-22T05:14:23Z</dcterms:modified>
</cp:coreProperties>
</file>